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D7D532" w14:textId="036D5DF0" w:rsidR="00E97972" w:rsidRDefault="00E97972" w:rsidP="00C47C59">
      <w:pPr>
        <w:spacing w:line="560" w:lineRule="exact"/>
        <w:rPr>
          <w:rFonts w:cs="Courier New"/>
          <w:b/>
          <w:color w:val="000000"/>
          <w:kern w:val="0"/>
          <w:szCs w:val="24"/>
          <w:shd w:val="clear" w:color="auto" w:fill="FFFFFF"/>
        </w:rPr>
      </w:pPr>
      <w:r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>公衛三</w:t>
      </w:r>
      <w:r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 xml:space="preserve"> </w:t>
      </w:r>
      <w:r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>梁</w:t>
      </w:r>
      <w:proofErr w:type="gramStart"/>
      <w:r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>嫚</w:t>
      </w:r>
      <w:proofErr w:type="gramEnd"/>
      <w:r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>芳</w:t>
      </w:r>
      <w:r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 xml:space="preserve"> </w:t>
      </w:r>
      <w:r>
        <w:rPr>
          <w:rFonts w:cs="Courier New"/>
          <w:b/>
          <w:color w:val="000000"/>
          <w:kern w:val="0"/>
          <w:szCs w:val="24"/>
          <w:shd w:val="clear" w:color="auto" w:fill="FFFFFF"/>
        </w:rPr>
        <w:t>b07801003</w:t>
      </w:r>
    </w:p>
    <w:p w14:paraId="715BCC91" w14:textId="20DFE5C2" w:rsidR="00C47C59" w:rsidRPr="00934DCE" w:rsidRDefault="00C47C59" w:rsidP="00AF7C1B">
      <w:pPr>
        <w:spacing w:line="560" w:lineRule="exact"/>
        <w:rPr>
          <w:rFonts w:cs="Courier New" w:hint="eastAsia"/>
          <w:b/>
          <w:color w:val="000000"/>
          <w:kern w:val="0"/>
          <w:szCs w:val="24"/>
          <w:shd w:val="clear" w:color="auto" w:fill="FFFFFF"/>
        </w:rPr>
      </w:pPr>
      <w:r w:rsidRPr="00934DCE">
        <w:rPr>
          <w:rFonts w:cs="Courier New"/>
          <w:b/>
          <w:color w:val="000000"/>
          <w:kern w:val="0"/>
          <w:szCs w:val="24"/>
          <w:shd w:val="clear" w:color="auto" w:fill="FFFFFF"/>
        </w:rPr>
        <w:t>Homework</w:t>
      </w:r>
      <w:r w:rsidRPr="00934DCE">
        <w:rPr>
          <w:rFonts w:cs="Courier New" w:hint="eastAsia"/>
          <w:b/>
          <w:color w:val="000000"/>
          <w:kern w:val="0"/>
          <w:szCs w:val="24"/>
          <w:shd w:val="clear" w:color="auto" w:fill="FFFFFF"/>
        </w:rPr>
        <w:t>:</w:t>
      </w:r>
      <w:r w:rsidRPr="00934DCE">
        <w:rPr>
          <w:rFonts w:cs="Courier New"/>
          <w:b/>
          <w:color w:val="000000"/>
          <w:kern w:val="0"/>
          <w:szCs w:val="24"/>
          <w:shd w:val="clear" w:color="auto" w:fill="FFFFFF"/>
        </w:rPr>
        <w:t xml:space="preserve"> (4 points for fixed effects and random effects estimates, 4 points for their standard errors; 8 points totally)</w:t>
      </w:r>
    </w:p>
    <w:p w14:paraId="02D248B0" w14:textId="05E6B4BF" w:rsidR="00097833" w:rsidRPr="00EA0A1D" w:rsidRDefault="00C47C59" w:rsidP="00EA0A1D">
      <w:pPr>
        <w:numPr>
          <w:ilvl w:val="0"/>
          <w:numId w:val="1"/>
        </w:numPr>
        <w:spacing w:line="560" w:lineRule="exact"/>
        <w:rPr>
          <w:rFonts w:cs="Courier New"/>
          <w:b/>
          <w:color w:val="000000"/>
          <w:kern w:val="0"/>
          <w:szCs w:val="24"/>
          <w:shd w:val="clear" w:color="auto" w:fill="FFFFFF"/>
        </w:rPr>
      </w:pPr>
      <w:r w:rsidRPr="00934DCE">
        <w:rPr>
          <w:rFonts w:cs="Courier New" w:hint="eastAsia"/>
          <w:color w:val="000000"/>
          <w:kern w:val="0"/>
          <w:szCs w:val="24"/>
          <w:shd w:val="clear" w:color="auto" w:fill="FFFFFF"/>
        </w:rPr>
        <w:t>針對講義「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>LinWY_Repeated_Introduction.doc</w:t>
      </w:r>
      <w:r w:rsidRPr="00934DCE">
        <w:rPr>
          <w:rFonts w:cs="Courier New" w:hint="eastAsia"/>
          <w:color w:val="000000"/>
          <w:kern w:val="0"/>
          <w:szCs w:val="24"/>
          <w:shd w:val="clear" w:color="auto" w:fill="FFFFFF"/>
        </w:rPr>
        <w:t>」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page 6 </w:t>
      </w:r>
      <w:r w:rsidRPr="00934DCE">
        <w:rPr>
          <w:rFonts w:cs="Courier New" w:hint="eastAsia"/>
          <w:color w:val="000000"/>
          <w:kern w:val="0"/>
          <w:szCs w:val="24"/>
          <w:shd w:val="clear" w:color="auto" w:fill="FFFFFF"/>
        </w:rPr>
        <w:t>模式：</w:t>
      </w:r>
      <w:r w:rsidRPr="00934DCE">
        <w:rPr>
          <w:position w:val="-14"/>
          <w:szCs w:val="24"/>
        </w:rPr>
        <w:object w:dxaOrig="1460" w:dyaOrig="380" w14:anchorId="7E03FB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19pt" o:ole="">
            <v:imagedata r:id="rId7" o:title=""/>
          </v:shape>
          <o:OLEObject Type="Embed" ProgID="Equation.DSMT4" ShapeID="_x0000_i1025" DrawAspect="Content" ObjectID="_1678376075" r:id="rId8"/>
        </w:object>
      </w:r>
      <w:r w:rsidRPr="00934DCE">
        <w:rPr>
          <w:szCs w:val="24"/>
        </w:rPr>
        <w:t>，</w:t>
      </w:r>
      <w:r w:rsidRPr="00934DCE">
        <w:rPr>
          <w:rFonts w:hint="eastAsia"/>
          <w:szCs w:val="24"/>
        </w:rPr>
        <w:t>資料檔可由今日</w:t>
      </w:r>
      <w:r w:rsidRPr="00934DCE">
        <w:rPr>
          <w:szCs w:val="24"/>
        </w:rPr>
        <w:t>ceiba</w:t>
      </w:r>
      <w:r w:rsidRPr="00934DCE">
        <w:rPr>
          <w:rFonts w:hint="eastAsia"/>
          <w:szCs w:val="24"/>
        </w:rPr>
        <w:t>課程區下載：</w:t>
      </w:r>
      <w:r w:rsidRPr="00934DCE">
        <w:rPr>
          <w:szCs w:val="24"/>
        </w:rPr>
        <w:t>milk.csv</w:t>
      </w:r>
      <w:r w:rsidRPr="00934DCE">
        <w:rPr>
          <w:szCs w:val="24"/>
        </w:rPr>
        <w:t>，</w:t>
      </w:r>
      <w:r w:rsidRPr="00934DCE">
        <w:rPr>
          <w:rFonts w:cs="Courier New" w:hint="eastAsia"/>
          <w:color w:val="000000"/>
          <w:kern w:val="0"/>
          <w:szCs w:val="24"/>
          <w:shd w:val="clear" w:color="auto" w:fill="FFFFFF"/>
        </w:rPr>
        <w:t>請</w:t>
      </w:r>
      <w:r w:rsidRPr="00934DCE">
        <w:rPr>
          <w:rFonts w:hint="eastAsia"/>
          <w:szCs w:val="24"/>
        </w:rPr>
        <w:t>以任何一個軟體計算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 </w:t>
      </w:r>
      <w:r w:rsidRPr="00934DCE">
        <w:rPr>
          <w:rFonts w:cs="Courier New"/>
          <w:color w:val="000000"/>
          <w:kern w:val="0"/>
          <w:position w:val="-10"/>
          <w:szCs w:val="24"/>
          <w:shd w:val="clear" w:color="auto" w:fill="FFFFFF"/>
        </w:rPr>
        <w:object w:dxaOrig="240" w:dyaOrig="260" w14:anchorId="79D10F4F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678376076" r:id="rId10"/>
        </w:objec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 (</w:t>
      </w:r>
      <w:r w:rsidRPr="00934DCE">
        <w:rPr>
          <w:szCs w:val="24"/>
        </w:rPr>
        <w:t>fixed effect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) 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>與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 </w:t>
      </w:r>
      <w:r w:rsidRPr="00934DCE">
        <w:rPr>
          <w:rFonts w:cs="Courier New"/>
          <w:color w:val="000000"/>
          <w:kern w:val="0"/>
          <w:position w:val="-12"/>
          <w:szCs w:val="24"/>
          <w:shd w:val="clear" w:color="auto" w:fill="FFFFFF"/>
        </w:rPr>
        <w:object w:dxaOrig="220" w:dyaOrig="360" w14:anchorId="64454900">
          <v:shape id="_x0000_i1027" type="#_x0000_t75" style="width:11pt;height:18pt" o:ole="">
            <v:imagedata r:id="rId11" o:title=""/>
          </v:shape>
          <o:OLEObject Type="Embed" ProgID="Equation.DSMT4" ShapeID="_x0000_i1027" DrawAspect="Content" ObjectID="_1678376077" r:id="rId12"/>
        </w:objec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 (</w:t>
      </w:r>
      <w:r w:rsidRPr="00934DCE">
        <w:rPr>
          <w:rFonts w:cs="Courier New"/>
          <w:color w:val="000000"/>
          <w:kern w:val="0"/>
          <w:position w:val="-8"/>
          <w:szCs w:val="24"/>
          <w:shd w:val="clear" w:color="auto" w:fill="FFFFFF"/>
        </w:rPr>
        <w:object w:dxaOrig="1280" w:dyaOrig="300" w14:anchorId="510E7637">
          <v:shape id="_x0000_i1028" type="#_x0000_t75" style="width:64pt;height:15pt" o:ole="">
            <v:imagedata r:id="rId13" o:title=""/>
          </v:shape>
          <o:OLEObject Type="Embed" ProgID="Equation.DSMT4" ShapeID="_x0000_i1028" DrawAspect="Content" ObjectID="_1678376078" r:id="rId14"/>
        </w:objec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>) (</w:t>
      </w:r>
      <w:r w:rsidRPr="00934DCE">
        <w:rPr>
          <w:szCs w:val="24"/>
        </w:rPr>
        <w:t>random effects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 xml:space="preserve">) </w:t>
      </w:r>
      <w:r w:rsidRPr="00934DCE">
        <w:rPr>
          <w:rFonts w:hint="eastAsia"/>
          <w:szCs w:val="24"/>
        </w:rPr>
        <w:t>係數估計值，及其相對應的</w:t>
      </w:r>
      <w:r w:rsidRPr="00934DCE">
        <w:rPr>
          <w:szCs w:val="24"/>
        </w:rPr>
        <w:t>standard errors</w:t>
      </w:r>
      <w:r w:rsidRPr="00934DCE">
        <w:rPr>
          <w:rFonts w:hint="eastAsia"/>
          <w:szCs w:val="24"/>
        </w:rPr>
        <w:t>。請附上程式碼或計算過程，並請與今日</w:t>
      </w:r>
      <w:r w:rsidRPr="00934DCE">
        <w:rPr>
          <w:szCs w:val="24"/>
        </w:rPr>
        <w:t xml:space="preserve">ceiba </w:t>
      </w:r>
      <w:r w:rsidRPr="00934DCE">
        <w:rPr>
          <w:rFonts w:cs="Courier New"/>
          <w:color w:val="000000"/>
          <w:kern w:val="0"/>
          <w:szCs w:val="24"/>
          <w:shd w:val="clear" w:color="auto" w:fill="FFFFFF"/>
        </w:rPr>
        <w:t>SAS program</w:t>
      </w:r>
      <w:r w:rsidRPr="00934DCE">
        <w:rPr>
          <w:szCs w:val="24"/>
        </w:rPr>
        <w:t xml:space="preserve"> </w:t>
      </w:r>
      <w:r w:rsidRPr="00934DCE">
        <w:rPr>
          <w:rFonts w:hint="eastAsia"/>
          <w:szCs w:val="24"/>
        </w:rPr>
        <w:t>『</w:t>
      </w:r>
      <w:proofErr w:type="spellStart"/>
      <w:r w:rsidRPr="00934DCE">
        <w:rPr>
          <w:szCs w:val="24"/>
        </w:rPr>
        <w:t>milk_estimate.sas</w:t>
      </w:r>
      <w:proofErr w:type="spellEnd"/>
      <w:r w:rsidRPr="00934DCE">
        <w:rPr>
          <w:rFonts w:hint="eastAsia"/>
          <w:szCs w:val="24"/>
        </w:rPr>
        <w:t>』</w:t>
      </w:r>
      <w:r w:rsidRPr="00934DCE">
        <w:rPr>
          <w:rFonts w:hint="eastAsia"/>
          <w:szCs w:val="24"/>
        </w:rPr>
        <w:t xml:space="preserve"> </w:t>
      </w:r>
      <w:r w:rsidRPr="00934DCE">
        <w:rPr>
          <w:rFonts w:hint="eastAsia"/>
          <w:szCs w:val="24"/>
        </w:rPr>
        <w:t>之</w:t>
      </w:r>
      <w:r w:rsidRPr="00934DCE">
        <w:rPr>
          <w:rFonts w:hint="eastAsia"/>
          <w:szCs w:val="24"/>
        </w:rPr>
        <w:t xml:space="preserve"> </w:t>
      </w:r>
      <w:r w:rsidRPr="00934DCE">
        <w:rPr>
          <w:szCs w:val="24"/>
        </w:rPr>
        <w:t xml:space="preserve">output </w:t>
      </w:r>
      <w:r w:rsidRPr="00934DCE">
        <w:rPr>
          <w:rFonts w:hint="eastAsia"/>
          <w:szCs w:val="24"/>
        </w:rPr>
        <w:t>作比較。</w:t>
      </w:r>
    </w:p>
    <w:p w14:paraId="25E6F5BC" w14:textId="66B4B8A6" w:rsidR="00CB3BE3" w:rsidRPr="00934DCE" w:rsidRDefault="00CB3BE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4"/>
        </w:rPr>
      </w:pPr>
      <w:r w:rsidRPr="00934DCE">
        <w:rPr>
          <w:rFonts w:hint="eastAsia"/>
          <w:szCs w:val="24"/>
        </w:rPr>
        <w:t>R</w:t>
      </w:r>
      <w:r w:rsidRPr="00934DCE">
        <w:rPr>
          <w:szCs w:val="24"/>
        </w:rPr>
        <w:t xml:space="preserve"> output:</w:t>
      </w:r>
      <w:r w:rsidR="00E857F6" w:rsidRPr="00E857F6">
        <w:rPr>
          <w:rFonts w:hint="eastAsia"/>
          <w:szCs w:val="24"/>
        </w:rPr>
        <w:t xml:space="preserve"> </w:t>
      </w:r>
      <w:r w:rsidR="00E857F6">
        <w:rPr>
          <w:rFonts w:hint="eastAsia"/>
          <w:szCs w:val="24"/>
        </w:rPr>
        <w:t>(1</w:t>
      </w:r>
      <w:r w:rsidR="00E857F6">
        <w:rPr>
          <w:szCs w:val="24"/>
        </w:rPr>
        <w:t>st</w:t>
      </w:r>
      <w:r w:rsidR="00E857F6">
        <w:rPr>
          <w:rFonts w:hint="eastAsia"/>
          <w:szCs w:val="24"/>
        </w:rPr>
        <w:t>元素為</w:t>
      </w:r>
      <w:r w:rsidR="00E857F6">
        <w:rPr>
          <w:szCs w:val="24"/>
        </w:rPr>
        <w:t xml:space="preserve">μ </w:t>
      </w:r>
      <w:r w:rsidR="00E857F6">
        <w:rPr>
          <w:rFonts w:hint="eastAsia"/>
          <w:szCs w:val="24"/>
        </w:rPr>
        <w:t>，其餘依序為</w:t>
      </w:r>
      <w:r w:rsidR="00E857F6">
        <w:rPr>
          <w:rFonts w:hint="eastAsia"/>
          <w:szCs w:val="24"/>
        </w:rPr>
        <w:t>b</w:t>
      </w:r>
      <w:r w:rsidR="00E857F6">
        <w:rPr>
          <w:szCs w:val="24"/>
        </w:rPr>
        <w:t>i)</w:t>
      </w:r>
    </w:p>
    <w:p w14:paraId="179EB85B" w14:textId="6178DEB9" w:rsidR="00C47C59" w:rsidRPr="00934DCE" w:rsidRDefault="0009783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szCs w:val="24"/>
        </w:rPr>
      </w:pPr>
      <w:r w:rsidRPr="00934DCE">
        <w:rPr>
          <w:rFonts w:hint="eastAsia"/>
          <w:szCs w:val="24"/>
        </w:rPr>
        <w:t>係數估計值</w:t>
      </w:r>
    </w:p>
    <w:p w14:paraId="35087786" w14:textId="2AC90924" w:rsidR="00097833" w:rsidRPr="00934DCE" w:rsidRDefault="00CB3BE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noProof/>
          <w:szCs w:val="24"/>
        </w:rPr>
        <w:drawing>
          <wp:inline distT="0" distB="0" distL="0" distR="0" wp14:anchorId="7D7085F0" wp14:editId="09F4236C">
            <wp:extent cx="5086709" cy="196596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95117" cy="1969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43BF9" w14:textId="02AB6C8D" w:rsidR="00097833" w:rsidRPr="00934DCE" w:rsidRDefault="0009783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Courier New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szCs w:val="24"/>
        </w:rPr>
        <w:t>standard errors</w:t>
      </w:r>
    </w:p>
    <w:p w14:paraId="5B8D3444" w14:textId="286E0484" w:rsidR="0090289F" w:rsidRPr="00934DCE" w:rsidRDefault="00D006CA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noProof/>
          <w:szCs w:val="24"/>
        </w:rPr>
        <w:drawing>
          <wp:inline distT="0" distB="0" distL="0" distR="0" wp14:anchorId="50F93D7E" wp14:editId="2BD73B0E">
            <wp:extent cx="6645910" cy="425450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2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FFFEA" w14:textId="3DF9842E" w:rsidR="00CB3BE3" w:rsidRPr="00934DCE" w:rsidRDefault="00CB3BE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</w:p>
    <w:p w14:paraId="2850C030" w14:textId="345EFD25" w:rsidR="00CB3BE3" w:rsidRPr="00934DCE" w:rsidRDefault="00CB3BE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rFonts w:hint="eastAsia"/>
          <w:szCs w:val="24"/>
        </w:rPr>
        <w:t>S</w:t>
      </w:r>
      <w:r w:rsidRPr="00934DCE">
        <w:rPr>
          <w:szCs w:val="24"/>
        </w:rPr>
        <w:t>AS output:</w:t>
      </w:r>
    </w:p>
    <w:p w14:paraId="3B22479D" w14:textId="6911722F" w:rsidR="00CB3BE3" w:rsidRPr="00934DCE" w:rsidRDefault="00CB3BE3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noProof/>
          <w:szCs w:val="24"/>
        </w:rPr>
        <w:drawing>
          <wp:inline distT="0" distB="0" distL="0" distR="0" wp14:anchorId="10073786" wp14:editId="4CA174FA">
            <wp:extent cx="2735580" cy="3157640"/>
            <wp:effectExtent l="0" t="0" r="7620" b="508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38901" cy="316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D566D55" w14:textId="4F54770D" w:rsidR="00485CB4" w:rsidRPr="00934DCE" w:rsidRDefault="00485CB4" w:rsidP="00EA0A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rFonts w:hint="eastAsia"/>
          <w:szCs w:val="24"/>
        </w:rPr>
        <w:t>利用</w:t>
      </w:r>
      <w:r w:rsidRPr="00934DCE">
        <w:rPr>
          <w:rFonts w:hint="eastAsia"/>
          <w:szCs w:val="24"/>
        </w:rPr>
        <w:t>R</w:t>
      </w:r>
      <w:r w:rsidRPr="00934DCE">
        <w:rPr>
          <w:rFonts w:hint="eastAsia"/>
          <w:szCs w:val="24"/>
        </w:rPr>
        <w:t>計算的結果與</w:t>
      </w:r>
      <w:r w:rsidRPr="00934DCE">
        <w:rPr>
          <w:rFonts w:hint="eastAsia"/>
          <w:szCs w:val="24"/>
        </w:rPr>
        <w:t>SAS output</w:t>
      </w:r>
      <w:r w:rsidRPr="00934DCE">
        <w:rPr>
          <w:rFonts w:hint="eastAsia"/>
          <w:szCs w:val="24"/>
        </w:rPr>
        <w:t>相同。</w:t>
      </w:r>
    </w:p>
    <w:p w14:paraId="7A59AA99" w14:textId="59B51AC2" w:rsidR="00EA0A1D" w:rsidRPr="00934DCE" w:rsidRDefault="00EA0A1D">
      <w:pPr>
        <w:rPr>
          <w:szCs w:val="24"/>
        </w:rPr>
      </w:pPr>
      <w:r w:rsidRPr="00934DCE">
        <w:rPr>
          <w:szCs w:val="24"/>
        </w:rPr>
        <w:lastRenderedPageBreak/>
        <w:t>R code:</w:t>
      </w:r>
    </w:p>
    <w:p w14:paraId="6C68A4FA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>data &lt;- read.csv(</w:t>
      </w:r>
      <w:proofErr w:type="spellStart"/>
      <w:proofErr w:type="gramStart"/>
      <w:r w:rsidRPr="00934DCE">
        <w:rPr>
          <w:szCs w:val="24"/>
        </w:rPr>
        <w:t>file.choose</w:t>
      </w:r>
      <w:proofErr w:type="spellEnd"/>
      <w:proofErr w:type="gramEnd"/>
      <w:r w:rsidRPr="00934DCE">
        <w:rPr>
          <w:szCs w:val="24"/>
        </w:rPr>
        <w:t>())</w:t>
      </w:r>
    </w:p>
    <w:p w14:paraId="058DF4D9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</w:p>
    <w:p w14:paraId="31F6DD35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X &lt;- </w:t>
      </w:r>
      <w:proofErr w:type="gramStart"/>
      <w:r w:rsidRPr="00934DCE">
        <w:rPr>
          <w:szCs w:val="24"/>
        </w:rPr>
        <w:t>rep(</w:t>
      </w:r>
      <w:proofErr w:type="gramEnd"/>
      <w:r w:rsidRPr="00934DCE">
        <w:rPr>
          <w:szCs w:val="24"/>
        </w:rPr>
        <w:t>1,120)</w:t>
      </w:r>
    </w:p>
    <w:p w14:paraId="669112D1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R &lt;- </w:t>
      </w:r>
      <w:proofErr w:type="spellStart"/>
      <w:proofErr w:type="gramStart"/>
      <w:r w:rsidRPr="00934DCE">
        <w:rPr>
          <w:szCs w:val="24"/>
        </w:rPr>
        <w:t>diag</w:t>
      </w:r>
      <w:proofErr w:type="spellEnd"/>
      <w:r w:rsidRPr="00934DCE">
        <w:rPr>
          <w:szCs w:val="24"/>
        </w:rPr>
        <w:t>(</w:t>
      </w:r>
      <w:proofErr w:type="gramEnd"/>
      <w:r w:rsidRPr="00934DCE">
        <w:rPr>
          <w:szCs w:val="24"/>
        </w:rPr>
        <w:t>6.6729,120)</w:t>
      </w:r>
    </w:p>
    <w:p w14:paraId="668BD096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Z &lt;- </w:t>
      </w:r>
      <w:proofErr w:type="gramStart"/>
      <w:r w:rsidRPr="00934DCE">
        <w:rPr>
          <w:szCs w:val="24"/>
        </w:rPr>
        <w:t>matrix(</w:t>
      </w:r>
      <w:proofErr w:type="gramEnd"/>
      <w:r w:rsidRPr="00934DCE">
        <w:rPr>
          <w:szCs w:val="24"/>
        </w:rPr>
        <w:t>0,120,10)</w:t>
      </w:r>
    </w:p>
    <w:p w14:paraId="1CCE0394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proofErr w:type="gramStart"/>
      <w:r w:rsidRPr="00934DCE">
        <w:rPr>
          <w:szCs w:val="24"/>
        </w:rPr>
        <w:t>for(</w:t>
      </w:r>
      <w:proofErr w:type="spellStart"/>
      <w:proofErr w:type="gramEnd"/>
      <w:r w:rsidRPr="00934DCE">
        <w:rPr>
          <w:szCs w:val="24"/>
        </w:rPr>
        <w:t>i</w:t>
      </w:r>
      <w:proofErr w:type="spellEnd"/>
      <w:r w:rsidRPr="00934DCE">
        <w:rPr>
          <w:szCs w:val="24"/>
        </w:rPr>
        <w:t xml:space="preserve"> in 1:10){</w:t>
      </w:r>
    </w:p>
    <w:p w14:paraId="266C0CA0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    Z[(12*i-</w:t>
      </w:r>
      <w:proofErr w:type="gramStart"/>
      <w:r w:rsidRPr="00934DCE">
        <w:rPr>
          <w:szCs w:val="24"/>
        </w:rPr>
        <w:t>11):(</w:t>
      </w:r>
      <w:proofErr w:type="gramEnd"/>
      <w:r w:rsidRPr="00934DCE">
        <w:rPr>
          <w:szCs w:val="24"/>
        </w:rPr>
        <w:t>12*</w:t>
      </w:r>
      <w:proofErr w:type="spellStart"/>
      <w:r w:rsidRPr="00934DCE">
        <w:rPr>
          <w:szCs w:val="24"/>
        </w:rPr>
        <w:t>i</w:t>
      </w:r>
      <w:proofErr w:type="spellEnd"/>
      <w:r w:rsidRPr="00934DCE">
        <w:rPr>
          <w:szCs w:val="24"/>
        </w:rPr>
        <w:t>),</w:t>
      </w:r>
      <w:proofErr w:type="spellStart"/>
      <w:r w:rsidRPr="00934DCE">
        <w:rPr>
          <w:szCs w:val="24"/>
        </w:rPr>
        <w:t>i</w:t>
      </w:r>
      <w:proofErr w:type="spellEnd"/>
      <w:r w:rsidRPr="00934DCE">
        <w:rPr>
          <w:szCs w:val="24"/>
        </w:rPr>
        <w:t>] &lt;- 1</w:t>
      </w:r>
    </w:p>
    <w:p w14:paraId="1A2D1105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>}</w:t>
      </w:r>
    </w:p>
    <w:p w14:paraId="4DF2BDD0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G &lt;- </w:t>
      </w:r>
      <w:proofErr w:type="spellStart"/>
      <w:proofErr w:type="gramStart"/>
      <w:r w:rsidRPr="00934DCE">
        <w:rPr>
          <w:szCs w:val="24"/>
        </w:rPr>
        <w:t>diag</w:t>
      </w:r>
      <w:proofErr w:type="spellEnd"/>
      <w:r w:rsidRPr="00934DCE">
        <w:rPr>
          <w:szCs w:val="24"/>
        </w:rPr>
        <w:t>(</w:t>
      </w:r>
      <w:proofErr w:type="gramEnd"/>
      <w:r w:rsidRPr="00934DCE">
        <w:rPr>
          <w:szCs w:val="24"/>
        </w:rPr>
        <w:t>7.8247,10)</w:t>
      </w:r>
    </w:p>
    <w:p w14:paraId="7468BBF6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Y &lt;- </w:t>
      </w:r>
      <w:proofErr w:type="gramStart"/>
      <w:r w:rsidRPr="00934DCE">
        <w:rPr>
          <w:szCs w:val="24"/>
        </w:rPr>
        <w:t>matrix(</w:t>
      </w:r>
      <w:proofErr w:type="spellStart"/>
      <w:proofErr w:type="gramEnd"/>
      <w:r w:rsidRPr="00934DCE">
        <w:rPr>
          <w:szCs w:val="24"/>
        </w:rPr>
        <w:t>data$milk</w:t>
      </w:r>
      <w:proofErr w:type="spellEnd"/>
      <w:r w:rsidRPr="00934DCE">
        <w:rPr>
          <w:szCs w:val="24"/>
        </w:rPr>
        <w:t xml:space="preserve">, </w:t>
      </w:r>
      <w:proofErr w:type="spellStart"/>
      <w:r w:rsidRPr="00934DCE">
        <w:rPr>
          <w:szCs w:val="24"/>
        </w:rPr>
        <w:t>ncol</w:t>
      </w:r>
      <w:proofErr w:type="spellEnd"/>
      <w:r w:rsidRPr="00934DCE">
        <w:rPr>
          <w:szCs w:val="24"/>
        </w:rPr>
        <w:t>=1)</w:t>
      </w:r>
    </w:p>
    <w:p w14:paraId="70FFBFAE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</w:p>
    <w:p w14:paraId="1E696508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>red &lt;- solve(</w:t>
      </w:r>
      <w:proofErr w:type="spellStart"/>
      <w:r w:rsidRPr="00934DCE">
        <w:rPr>
          <w:szCs w:val="24"/>
        </w:rPr>
        <w:t>rbind</w:t>
      </w:r>
      <w:proofErr w:type="spellEnd"/>
      <w:r w:rsidRPr="00934DCE">
        <w:rPr>
          <w:szCs w:val="24"/>
        </w:rPr>
        <w:t>(</w:t>
      </w:r>
      <w:proofErr w:type="spellStart"/>
      <w:r w:rsidRPr="00934DCE">
        <w:rPr>
          <w:szCs w:val="24"/>
        </w:rPr>
        <w:t>cbind</w:t>
      </w:r>
      <w:proofErr w:type="spellEnd"/>
      <w:r w:rsidRPr="00934DCE">
        <w:rPr>
          <w:szCs w:val="24"/>
        </w:rPr>
        <w:t>(t(X) %*% solve(R) %*% X, t(X) %*% solve(R) %*% Z</w:t>
      </w:r>
      <w:proofErr w:type="gramStart"/>
      <w:r w:rsidRPr="00934DCE">
        <w:rPr>
          <w:szCs w:val="24"/>
        </w:rPr>
        <w:t>),</w:t>
      </w:r>
      <w:proofErr w:type="spellStart"/>
      <w:r w:rsidRPr="00934DCE">
        <w:rPr>
          <w:szCs w:val="24"/>
        </w:rPr>
        <w:t>cbind</w:t>
      </w:r>
      <w:proofErr w:type="spellEnd"/>
      <w:proofErr w:type="gramEnd"/>
      <w:r w:rsidRPr="00934DCE">
        <w:rPr>
          <w:szCs w:val="24"/>
        </w:rPr>
        <w:t>(t(Z) %*% solve(R) %*% X, (t(Z) %*% solve(R) %*% Z + solve(G)))))</w:t>
      </w:r>
    </w:p>
    <w:p w14:paraId="4C55B042" w14:textId="77777777" w:rsidR="00927F0D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>sqrt(</w:t>
      </w:r>
      <w:proofErr w:type="spellStart"/>
      <w:r w:rsidRPr="00934DCE">
        <w:rPr>
          <w:szCs w:val="24"/>
        </w:rPr>
        <w:t>diag</w:t>
      </w:r>
      <w:proofErr w:type="spellEnd"/>
      <w:r w:rsidRPr="00934DCE">
        <w:rPr>
          <w:szCs w:val="24"/>
        </w:rPr>
        <w:t>(red))</w:t>
      </w:r>
    </w:p>
    <w:p w14:paraId="7967F8E1" w14:textId="553B1685" w:rsidR="005C2E45" w:rsidRPr="00934DCE" w:rsidRDefault="00927F0D" w:rsidP="00934D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 w:rsidRPr="00934DCE">
        <w:rPr>
          <w:szCs w:val="24"/>
        </w:rPr>
        <w:t xml:space="preserve">red %*% </w:t>
      </w:r>
      <w:proofErr w:type="spellStart"/>
      <w:r w:rsidRPr="00934DCE">
        <w:rPr>
          <w:szCs w:val="24"/>
        </w:rPr>
        <w:t>rbind</w:t>
      </w:r>
      <w:proofErr w:type="spellEnd"/>
      <w:r w:rsidRPr="00934DCE">
        <w:rPr>
          <w:szCs w:val="24"/>
        </w:rPr>
        <w:t>(t(X) %*% solve(R) %*% Y, t(Z) %*% solve(R) %*% Y)</w:t>
      </w:r>
    </w:p>
    <w:p w14:paraId="56DBC3D5" w14:textId="3B75B739" w:rsidR="00927F0D" w:rsidRDefault="00927F0D" w:rsidP="00927F0D">
      <w:pPr>
        <w:rPr>
          <w:szCs w:val="24"/>
        </w:rPr>
      </w:pPr>
    </w:p>
    <w:p w14:paraId="2E02EC0F" w14:textId="030AA29F" w:rsidR="00EA0A1D" w:rsidRPr="00934DCE" w:rsidRDefault="00EA0A1D" w:rsidP="00927F0D">
      <w:pPr>
        <w:rPr>
          <w:szCs w:val="24"/>
        </w:rPr>
      </w:pPr>
      <w:r w:rsidRPr="00934DCE">
        <w:rPr>
          <w:rFonts w:hint="eastAsia"/>
          <w:szCs w:val="24"/>
        </w:rPr>
        <w:t>S</w:t>
      </w:r>
      <w:r w:rsidRPr="00934DCE">
        <w:rPr>
          <w:szCs w:val="24"/>
        </w:rPr>
        <w:t>AS code</w:t>
      </w:r>
      <w:r w:rsidRPr="00934DCE">
        <w:rPr>
          <w:rFonts w:hint="eastAsia"/>
          <w:szCs w:val="24"/>
        </w:rPr>
        <w:t>:</w:t>
      </w:r>
    </w:p>
    <w:p w14:paraId="2F4A93B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data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milk;</w:t>
      </w:r>
    </w:p>
    <w:p w14:paraId="5B120D2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input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farm milk;</w:t>
      </w:r>
    </w:p>
    <w:p w14:paraId="5E8F6F0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ards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; </w:t>
      </w:r>
    </w:p>
    <w:p w14:paraId="3FA4366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   32.33</w:t>
      </w:r>
    </w:p>
    <w:p w14:paraId="19C8618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47</w:t>
      </w:r>
    </w:p>
    <w:p w14:paraId="3752CD9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19</w:t>
      </w:r>
    </w:p>
    <w:p w14:paraId="7EA5E741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37</w:t>
      </w:r>
    </w:p>
    <w:p w14:paraId="3DA59AC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10</w:t>
      </w:r>
    </w:p>
    <w:p w14:paraId="1530A3C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19</w:t>
      </w:r>
    </w:p>
    <w:p w14:paraId="06080C6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28</w:t>
      </w:r>
    </w:p>
    <w:p w14:paraId="7DD139C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28</w:t>
      </w:r>
    </w:p>
    <w:p w14:paraId="5EA1E65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37</w:t>
      </w:r>
    </w:p>
    <w:p w14:paraId="040DDAF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37</w:t>
      </w:r>
    </w:p>
    <w:p w14:paraId="2296F7C6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4.38</w:t>
      </w:r>
    </w:p>
    <w:p w14:paraId="14AC34E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6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D776BA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9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96A7DD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5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569E76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0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ADF863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2.0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C2D4C2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2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0CFD31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2.2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FE18EB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2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B2CE44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7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43DB9C1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4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F0BEBA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0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75CCEB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8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E7258E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8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3C998B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3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7F5908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3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2B78821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7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5EE2D15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2.4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D44695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1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489882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9.9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B39AC9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9.7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E9E137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9.0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15C84B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4.5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55CD9F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7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623B9D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3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39E564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8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C600F4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5.7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C37B10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7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F8FFC6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6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1D34D4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2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249078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1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6B33C68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9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5215B9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0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BC47D36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6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C045F06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2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EBE644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6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91A2F2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2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C8F643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8.0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403D67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6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2484AB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1.9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A66DEA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5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779029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6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86524B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7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B3F1DE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9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F6A3BE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9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98997E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E94C06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5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BA6CAB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1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8BBECC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7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C786D4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9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3044F5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0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763EE8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4.8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FC2A6E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8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989E16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2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999256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7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33DADD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8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0434335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8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F763F3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2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664F215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1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9A7F13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6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ADC84F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5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8E50ED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3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676CFD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3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70FD8A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4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5F8247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5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B9BA4E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4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D10EF5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0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DBA4E1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7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F51D93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1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207C4B1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4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F11715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6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B3736C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7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03C9AF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30.5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0113A6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9.8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FF9C73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4.7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C5BC431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56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78295B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4.4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7B7834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2.6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634DC5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1.7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4F4E3D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1.9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1D6B0C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0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447FF0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4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90EC53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65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6B0D8D9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0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97BDF11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2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02947A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2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AAF69A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8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675E3A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2.31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3ABFE7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1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84D47C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2.5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7C6D05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2.9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13384F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1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0814FD3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0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BE025C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9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116DC4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9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50D491C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9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9BAB5A7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0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1AD79DF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9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5.6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5CD4AFF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7.78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66FE515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6.5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DB4399B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3.64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3612ED7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1.0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0F2DA9C2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8.77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5D626AE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6.3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6396CBA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5.4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B10D6B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18.33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4008D6C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0.0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E2597D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1.9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340033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1.7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79C8B144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>10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  <w:t>24.12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C0"/>
        </w:rPr>
        <w:tab/>
      </w:r>
    </w:p>
    <w:p w14:paraId="23457ECF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3C1E7D7A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</w:p>
    <w:p w14:paraId="78C08696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proc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934DCE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mixed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data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= milk;   </w:t>
      </w:r>
    </w:p>
    <w:p w14:paraId="0CF81D75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class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farm; </w:t>
      </w:r>
    </w:p>
    <w:p w14:paraId="258ED9D0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model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milk = / </w:t>
      </w: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7446BEE6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random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intercept / </w:t>
      </w: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ubject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= farm </w:t>
      </w: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G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proofErr w:type="spellStart"/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vcorr</w:t>
      </w:r>
      <w:proofErr w:type="spellEnd"/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 </w:t>
      </w:r>
      <w:r w:rsidRPr="00934DCE">
        <w:rPr>
          <w:rFonts w:ascii="Courier New" w:eastAsiaTheme="minorEastAsia" w:hAnsi="Courier New" w:cs="Courier New"/>
          <w:color w:val="0000FF"/>
          <w:kern w:val="0"/>
          <w:szCs w:val="24"/>
          <w:shd w:val="clear" w:color="auto" w:fill="FFFFFF"/>
        </w:rPr>
        <w:t>s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 xml:space="preserve">; </w:t>
      </w:r>
    </w:p>
    <w:p w14:paraId="5916828D" w14:textId="77777777" w:rsidR="00934DCE" w:rsidRPr="00934DCE" w:rsidRDefault="00934DCE" w:rsidP="00934DC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  <w:r w:rsidRPr="00934DCE">
        <w:rPr>
          <w:rFonts w:ascii="Courier New" w:eastAsiaTheme="minorEastAsia" w:hAnsi="Courier New" w:cs="Courier New"/>
          <w:b/>
          <w:bCs/>
          <w:color w:val="000080"/>
          <w:kern w:val="0"/>
          <w:szCs w:val="24"/>
          <w:shd w:val="clear" w:color="auto" w:fill="FFFFFF"/>
        </w:rPr>
        <w:t>run</w:t>
      </w:r>
      <w:r w:rsidRPr="00934DCE"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  <w:t>;</w:t>
      </w:r>
    </w:p>
    <w:p w14:paraId="4F9B44F2" w14:textId="77777777" w:rsidR="00934DCE" w:rsidRPr="00934DCE" w:rsidRDefault="00934DCE" w:rsidP="00934DCE">
      <w:pPr>
        <w:autoSpaceDE w:val="0"/>
        <w:autoSpaceDN w:val="0"/>
        <w:adjustRightInd w:val="0"/>
        <w:rPr>
          <w:rFonts w:ascii="Courier New" w:eastAsiaTheme="minorEastAsia" w:hAnsi="Courier New" w:cs="Courier New"/>
          <w:color w:val="000000"/>
          <w:kern w:val="0"/>
          <w:szCs w:val="24"/>
          <w:shd w:val="clear" w:color="auto" w:fill="FFFFFF"/>
        </w:rPr>
      </w:pPr>
    </w:p>
    <w:p w14:paraId="6C0739A9" w14:textId="77777777" w:rsidR="00927F0D" w:rsidRPr="00934DCE" w:rsidRDefault="00927F0D" w:rsidP="00927F0D">
      <w:pPr>
        <w:rPr>
          <w:szCs w:val="24"/>
        </w:rPr>
      </w:pPr>
    </w:p>
    <w:sectPr w:rsidR="00927F0D" w:rsidRPr="00934DCE" w:rsidSect="00C47C59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158A07" w14:textId="77777777" w:rsidR="00C47C59" w:rsidRDefault="00C47C59" w:rsidP="00C47C59">
      <w:r>
        <w:separator/>
      </w:r>
    </w:p>
  </w:endnote>
  <w:endnote w:type="continuationSeparator" w:id="0">
    <w:p w14:paraId="30A49050" w14:textId="77777777" w:rsidR="00C47C59" w:rsidRDefault="00C47C59" w:rsidP="00C47C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B5BE99" w14:textId="77777777" w:rsidR="00C47C59" w:rsidRDefault="00C47C59" w:rsidP="00C47C59">
      <w:r>
        <w:separator/>
      </w:r>
    </w:p>
  </w:footnote>
  <w:footnote w:type="continuationSeparator" w:id="0">
    <w:p w14:paraId="5DC62D3C" w14:textId="77777777" w:rsidR="00C47C59" w:rsidRDefault="00C47C59" w:rsidP="00C47C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950F68"/>
    <w:multiLevelType w:val="hybridMultilevel"/>
    <w:tmpl w:val="6722F948"/>
    <w:lvl w:ilvl="0" w:tplc="17F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savePreviewPicture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B1D"/>
    <w:rsid w:val="00097833"/>
    <w:rsid w:val="001A4B1D"/>
    <w:rsid w:val="00366CFE"/>
    <w:rsid w:val="00485CB4"/>
    <w:rsid w:val="004F195B"/>
    <w:rsid w:val="005C2E45"/>
    <w:rsid w:val="005D1F2A"/>
    <w:rsid w:val="00632BB9"/>
    <w:rsid w:val="007B073C"/>
    <w:rsid w:val="0090289F"/>
    <w:rsid w:val="00927F0D"/>
    <w:rsid w:val="00934DCE"/>
    <w:rsid w:val="00982BE0"/>
    <w:rsid w:val="00A9109D"/>
    <w:rsid w:val="00AF7C1B"/>
    <w:rsid w:val="00B75513"/>
    <w:rsid w:val="00C47C59"/>
    <w:rsid w:val="00CB3BE3"/>
    <w:rsid w:val="00D006CA"/>
    <w:rsid w:val="00E857F6"/>
    <w:rsid w:val="00E97972"/>
    <w:rsid w:val="00EA0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2541BA32"/>
  <w15:chartTrackingRefBased/>
  <w15:docId w15:val="{A2E419A3-2597-4321-AFCC-8D3F14EB5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47C59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47C5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47C5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47C5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47C5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333</Words>
  <Characters>1899</Characters>
  <Application>Microsoft Office Word</Application>
  <DocSecurity>0</DocSecurity>
  <Lines>15</Lines>
  <Paragraphs>4</Paragraphs>
  <ScaleCrop>false</ScaleCrop>
  <Company/>
  <LinksUpToDate>false</LinksUpToDate>
  <CharactersWithSpaces>2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19</cp:revision>
  <dcterms:created xsi:type="dcterms:W3CDTF">2021-03-27T10:00:00Z</dcterms:created>
  <dcterms:modified xsi:type="dcterms:W3CDTF">2021-03-27T10:47:00Z</dcterms:modified>
</cp:coreProperties>
</file>